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07" r:id="rId2"/>
  </p:sldMasterIdLst>
  <p:notesMasterIdLst>
    <p:notesMasterId r:id="rId31"/>
  </p:notesMasterIdLst>
  <p:sldIdLst>
    <p:sldId id="270" r:id="rId3"/>
    <p:sldId id="285" r:id="rId4"/>
    <p:sldId id="271" r:id="rId5"/>
    <p:sldId id="272" r:id="rId6"/>
    <p:sldId id="273" r:id="rId7"/>
    <p:sldId id="274" r:id="rId8"/>
    <p:sldId id="275" r:id="rId9"/>
    <p:sldId id="256" r:id="rId10"/>
    <p:sldId id="257" r:id="rId11"/>
    <p:sldId id="258" r:id="rId12"/>
    <p:sldId id="268" r:id="rId13"/>
    <p:sldId id="298" r:id="rId14"/>
    <p:sldId id="287" r:id="rId15"/>
    <p:sldId id="299" r:id="rId16"/>
    <p:sldId id="300" r:id="rId17"/>
    <p:sldId id="301" r:id="rId18"/>
    <p:sldId id="302" r:id="rId19"/>
    <p:sldId id="303" r:id="rId20"/>
    <p:sldId id="304" r:id="rId21"/>
    <p:sldId id="308" r:id="rId22"/>
    <p:sldId id="305" r:id="rId23"/>
    <p:sldId id="276" r:id="rId24"/>
    <p:sldId id="277" r:id="rId25"/>
    <p:sldId id="278" r:id="rId26"/>
    <p:sldId id="279" r:id="rId27"/>
    <p:sldId id="280" r:id="rId28"/>
    <p:sldId id="296" r:id="rId29"/>
    <p:sldId id="309" r:id="rId30"/>
  </p:sldIdLst>
  <p:sldSz cx="9144000" cy="6858000" type="screen4x3"/>
  <p:notesSz cx="6858000" cy="9144000"/>
  <p:custDataLst>
    <p:tags r:id="rId32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4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39A03"/>
    <a:srgbClr val="BAE1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0" autoAdjust="0"/>
    <p:restoredTop sz="91455" autoAdjust="0"/>
  </p:normalViewPr>
  <p:slideViewPr>
    <p:cSldViewPr>
      <p:cViewPr varScale="1">
        <p:scale>
          <a:sx n="77" d="100"/>
          <a:sy n="77" d="100"/>
        </p:scale>
        <p:origin x="1397" y="58"/>
      </p:cViewPr>
      <p:guideLst>
        <p:guide orient="horz" pos="2160"/>
        <p:guide pos="24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jpeg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jpeg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jpeg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jpeg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5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E5043-776F-4AEC-B9F1-08ADFCDF4647}" type="datetimeFigureOut">
              <a:rPr lang="en-US" smtClean="0"/>
              <a:pPr/>
              <a:t>10/0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0AA2AE-EB0B-4582-ABFC-03F067BC21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274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0AA2AE-EB0B-4582-ABFC-03F067BC219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80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464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274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49360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94775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145031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26612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7726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02358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CA4972D-E6C6-40C5-AE22-4ADB9E8254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92927"/>
      </p:ext>
    </p:extLst>
  </p:cSld>
  <p:clrMapOvr>
    <a:masterClrMapping/>
  </p:clrMapOvr>
  <p:transition spd="slow">
    <p:cover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3472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971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8544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82444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83790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0057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0035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2144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844877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58488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33227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6567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0086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2341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0908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2512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702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9743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5526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5056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8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u="none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B099C-2C03-4BAA-BD6A-9CE0EB479C78}" type="datetimeFigureOut">
              <a:rPr lang="vi-VN" smtClean="0"/>
              <a:pPr/>
              <a:t>10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0081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1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9.jpe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2.jpeg"/><Relationship Id="rId4" Type="http://schemas.openxmlformats.org/officeDocument/2006/relationships/image" Target="../media/image20.wmf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6.wmf"/><Relationship Id="rId10" Type="http://schemas.openxmlformats.org/officeDocument/2006/relationships/image" Target="../media/image32.wmf"/><Relationship Id="rId19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42.wmf"/><Relationship Id="rId19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4.png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7.png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66.png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0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86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0.png"/><Relationship Id="rId4" Type="http://schemas.openxmlformats.org/officeDocument/2006/relationships/image" Target="../media/image67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" Target="slide4.xml"/><Relationship Id="rId7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.jpeg"/><Relationship Id="rId11" Type="http://schemas.openxmlformats.org/officeDocument/2006/relationships/slide" Target="slide8.xml"/><Relationship Id="rId5" Type="http://schemas.openxmlformats.org/officeDocument/2006/relationships/slide" Target="slide5.xml"/><Relationship Id="rId10" Type="http://schemas.openxmlformats.org/officeDocument/2006/relationships/image" Target="../media/image6.jpeg"/><Relationship Id="rId4" Type="http://schemas.openxmlformats.org/officeDocument/2006/relationships/image" Target="../media/image3.jpeg"/><Relationship Id="rId9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jpeg"/><Relationship Id="rId12" Type="http://schemas.openxmlformats.org/officeDocument/2006/relationships/image" Target="../media/image1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jpeg"/><Relationship Id="rId4" Type="http://schemas.openxmlformats.org/officeDocument/2006/relationships/image" Target="../media/image13.jpeg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62400" y="2209800"/>
            <a:ext cx="213423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OÁN</a:t>
            </a:r>
          </a:p>
          <a:p>
            <a:pPr algn="ctr"/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8485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69"/>
          <p:cNvSpPr txBox="1">
            <a:spLocks noChangeArrowheads="1"/>
          </p:cNvSpPr>
          <p:nvPr/>
        </p:nvSpPr>
        <p:spPr bwMode="auto">
          <a:xfrm>
            <a:off x="533400" y="4023352"/>
            <a:ext cx="751299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700" dirty="0" smtClean="0">
                <a:solidFill>
                  <a:schemeClr val="bg1"/>
                </a:solidFill>
              </a:rPr>
              <a:t> </a:t>
            </a:r>
            <a:r>
              <a:rPr lang="en-US" sz="2700" dirty="0" smtClean="0">
                <a:solidFill>
                  <a:schemeClr val="bg1"/>
                </a:solidFill>
              </a:rPr>
              <a:t> </a:t>
            </a:r>
            <a:r>
              <a:rPr lang="vi-VN" sz="2700" b="1" dirty="0" smtClean="0">
                <a:solidFill>
                  <a:schemeClr val="tx1"/>
                </a:solidFill>
              </a:rPr>
              <a:t>Phân số     </a:t>
            </a:r>
            <a:r>
              <a:rPr lang="en-US" sz="2700" b="1" dirty="0" err="1" smtClean="0">
                <a:solidFill>
                  <a:schemeClr val="tx1"/>
                </a:solidFill>
              </a:rPr>
              <a:t>gọi</a:t>
            </a:r>
            <a:r>
              <a:rPr lang="en-US" sz="2700" b="1" dirty="0" smtClean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là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phân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</a:rPr>
              <a:t>số</a:t>
            </a:r>
            <a:r>
              <a:rPr lang="en-US" sz="2700" b="1" dirty="0" smtClean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đảo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ngược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của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phân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số</a:t>
            </a:r>
            <a:endParaRPr lang="en-US" sz="2700" dirty="0">
              <a:solidFill>
                <a:schemeClr val="tx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320482" y="304801"/>
            <a:ext cx="5749646" cy="2811045"/>
            <a:chOff x="3462654" y="1115792"/>
            <a:chExt cx="5749646" cy="2811045"/>
          </a:xfrm>
        </p:grpSpPr>
        <p:sp>
          <p:nvSpPr>
            <p:cNvPr id="9" name="Rounded Rectangle 8"/>
            <p:cNvSpPr/>
            <p:nvPr/>
          </p:nvSpPr>
          <p:spPr>
            <a:xfrm>
              <a:off x="3462654" y="1115792"/>
              <a:ext cx="5749646" cy="2811045"/>
            </a:xfrm>
            <a:prstGeom prst="roundRect">
              <a:avLst/>
            </a:prstGeom>
            <a:ln w="762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" name="Subtitle 2"/>
            <p:cNvSpPr txBox="1">
              <a:spLocks/>
            </p:cNvSpPr>
            <p:nvPr/>
          </p:nvSpPr>
          <p:spPr>
            <a:xfrm>
              <a:off x="3686240" y="1191189"/>
              <a:ext cx="5526060" cy="2636763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l"/>
              <a:r>
                <a:rPr lang="en-US" b="1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b="1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vi-VN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="1" i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ấy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r>
                <a:rPr lang="en-US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gược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>
            <a:off x="1981706" y="1347991"/>
            <a:ext cx="31032" cy="861107"/>
          </a:xfrm>
          <a:prstGeom prst="straightConnector1">
            <a:avLst/>
          </a:prstGeom>
          <a:ln w="28575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3232" y="2199930"/>
            <a:ext cx="1585989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hân số thứ nhất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46673" y="2209098"/>
            <a:ext cx="1542325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hân số thứ hai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7" name="Object 1" descr="Parchment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6325311"/>
              </p:ext>
            </p:extLst>
          </p:nvPr>
        </p:nvGraphicFramePr>
        <p:xfrm>
          <a:off x="835857" y="98000"/>
          <a:ext cx="1358900" cy="135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393480" imgH="393480" progId="Equation.3">
                  <p:embed/>
                </p:oleObj>
              </mc:Choice>
              <mc:Fallback>
                <p:oleObj name="Equation" r:id="rId4" imgW="393480" imgH="393480" progId="Equation.3">
                  <p:embed/>
                  <p:pic>
                    <p:nvPicPr>
                      <p:cNvPr id="0" name="Picture 1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57" y="98000"/>
                        <a:ext cx="1358900" cy="1355726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885250" y="3831225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250" y="3831225"/>
                        <a:ext cx="457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62875" y="3810000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9" imgW="139680" imgH="393480" progId="Equation.3">
                  <p:embed/>
                </p:oleObj>
              </mc:Choice>
              <mc:Fallback>
                <p:oleObj name="Equation" r:id="rId9" imgW="139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875" y="3810000"/>
                        <a:ext cx="457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533400" y="4953000"/>
            <a:ext cx="8458200" cy="190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 dụ: 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26225" y="5257800"/>
          <a:ext cx="487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1" imgW="1244600" imgH="393700" progId="Equation.3">
                  <p:embed/>
                </p:oleObj>
              </mc:Choice>
              <mc:Fallback>
                <p:oleObj name="Equation" r:id="rId11" imgW="1244600" imgH="393700" progId="Equation.3">
                  <p:embed/>
                  <p:pic>
                    <p:nvPicPr>
                      <p:cNvPr id="0" name="Picture 6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25" y="5257800"/>
                        <a:ext cx="4876800" cy="137160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1105820" y="1391456"/>
            <a:ext cx="6489" cy="96187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81346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8" grpId="0" animBg="1"/>
      <p:bldP spid="19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533400" y="685800"/>
            <a:ext cx="82296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vi-VN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 phân số đảo ngược của mỗi phân số sau:</a:t>
            </a:r>
          </a:p>
          <a:p>
            <a:pPr marL="0" indent="0" algn="just">
              <a:buFont typeface="Wingdings 3" charset="2"/>
              <a:buNone/>
            </a:pPr>
            <a:endParaRPr lang="vi-VN" b="1" dirty="0" smtClean="0">
              <a:solidFill>
                <a:srgbClr val="002060"/>
              </a:solidFill>
            </a:endParaRPr>
          </a:p>
          <a:p>
            <a:pPr marL="0" indent="0" algn="just">
              <a:buFont typeface="Wingdings 3" charset="2"/>
              <a:buNone/>
            </a:pPr>
            <a:endParaRPr lang="vi-VN" b="1" dirty="0">
              <a:solidFill>
                <a:srgbClr val="00206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4478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7244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3914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609600" y="2723900"/>
            <a:ext cx="792088" cy="1403952"/>
          </a:xfrm>
          <a:prstGeom prst="ellipse">
            <a:avLst/>
          </a:prstGeom>
          <a:solidFill>
            <a:srgbClr val="FFC00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810000" y="2819400"/>
            <a:ext cx="792088" cy="12460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477000" y="2773100"/>
            <a:ext cx="792088" cy="12460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61250" y="2938000"/>
          <a:ext cx="498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2" descr="Water droplet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250" y="2938000"/>
                        <a:ext cx="498475" cy="101123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01950" y="2902350"/>
          <a:ext cx="457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6" imgW="139680" imgH="393480" progId="Equation.3">
                  <p:embed/>
                </p:oleObj>
              </mc:Choice>
              <mc:Fallback>
                <p:oleObj name="Equation" r:id="rId6" imgW="139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50" y="2902350"/>
                        <a:ext cx="4572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257800" y="2918750"/>
          <a:ext cx="457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139680" imgH="393480" progId="Equation.3">
                  <p:embed/>
                </p:oleObj>
              </mc:Choice>
              <mc:Fallback>
                <p:oleObj name="Equation" r:id="rId8" imgW="139680" imgH="393480" progId="Equation.3">
                  <p:embed/>
                  <p:pic>
                    <p:nvPicPr>
                      <p:cNvPr id="0" name="Picture 4" descr="Stationery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18750"/>
                        <a:ext cx="457200" cy="1011238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13125" y="2920675"/>
          <a:ext cx="498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25" y="2920675"/>
                        <a:ext cx="4984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664125" y="2902350"/>
          <a:ext cx="5000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125" y="2902350"/>
                        <a:ext cx="500062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827963" y="2902350"/>
          <a:ext cx="5000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0" name="Picture 9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902350"/>
                        <a:ext cx="500062" cy="1011238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7472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68357" y="1219200"/>
            <a:ext cx="883920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effectLst/>
                <a:latin typeface="VNI-Times" pitchFamily="2" charset="0"/>
              </a:rPr>
              <a:t>Muoán</a:t>
            </a:r>
            <a:r>
              <a:rPr lang="en-US" sz="3600" b="1" dirty="0" smtClean="0">
                <a:effectLst/>
                <a:latin typeface="VNI-Times" pitchFamily="2" charset="0"/>
              </a:rPr>
              <a:t> </a:t>
            </a:r>
            <a:r>
              <a:rPr lang="en-US" sz="3600" b="1" dirty="0">
                <a:effectLst/>
                <a:latin typeface="VNI-Times" pitchFamily="2" charset="0"/>
              </a:rPr>
              <a:t>chia </a:t>
            </a:r>
            <a:r>
              <a:rPr lang="en-US" sz="3600" b="1" dirty="0" err="1">
                <a:effectLst/>
                <a:latin typeface="VNI-Times" pitchFamily="2" charset="0"/>
              </a:rPr>
              <a:t>hai</a:t>
            </a:r>
            <a:r>
              <a:rPr lang="en-US" sz="3600" b="1" dirty="0">
                <a:effectLst/>
                <a:latin typeface="VNI-Times" pitchFamily="2" charset="0"/>
              </a:rPr>
              <a:t> </a:t>
            </a:r>
            <a:r>
              <a:rPr lang="en-US" sz="3600" b="1" dirty="0" err="1">
                <a:effectLst/>
                <a:latin typeface="VNI-Times" pitchFamily="2" charset="0"/>
              </a:rPr>
              <a:t>phaân</a:t>
            </a:r>
            <a:r>
              <a:rPr lang="en-US" sz="3600" b="1" dirty="0">
                <a:effectLst/>
                <a:latin typeface="VNI-Times" pitchFamily="2" charset="0"/>
              </a:rPr>
              <a:t> </a:t>
            </a:r>
            <a:r>
              <a:rPr lang="en-US" sz="3600" b="1" dirty="0" err="1">
                <a:effectLst/>
                <a:latin typeface="VNI-Times" pitchFamily="2" charset="0"/>
              </a:rPr>
              <a:t>soá</a:t>
            </a:r>
            <a:r>
              <a:rPr lang="en-US" sz="3600" b="1" dirty="0">
                <a:effectLst/>
                <a:latin typeface="VNI-Times" pitchFamily="2" charset="0"/>
              </a:rPr>
              <a:t>, ta </a:t>
            </a:r>
            <a:r>
              <a:rPr lang="en-US" sz="3600" b="1" dirty="0" err="1">
                <a:effectLst/>
                <a:latin typeface="VNI-Times" pitchFamily="2" charset="0"/>
              </a:rPr>
              <a:t>laøm</a:t>
            </a:r>
            <a:r>
              <a:rPr lang="en-US" sz="3600" b="1" dirty="0">
                <a:effectLst/>
                <a:latin typeface="VNI-Times" pitchFamily="2" charset="0"/>
              </a:rPr>
              <a:t> </a:t>
            </a:r>
            <a:r>
              <a:rPr lang="en-US" sz="3600" b="1" dirty="0" err="1">
                <a:effectLst/>
                <a:latin typeface="VNI-Times" pitchFamily="2" charset="0"/>
              </a:rPr>
              <a:t>nhö</a:t>
            </a:r>
            <a:r>
              <a:rPr lang="en-US" sz="3600" b="1" dirty="0">
                <a:effectLst/>
                <a:latin typeface="VNI-Times" pitchFamily="2" charset="0"/>
              </a:rPr>
              <a:t> </a:t>
            </a:r>
            <a:r>
              <a:rPr lang="en-US" sz="3600" b="1" dirty="0" err="1">
                <a:effectLst/>
                <a:latin typeface="VNI-Times" pitchFamily="2" charset="0"/>
              </a:rPr>
              <a:t>sau</a:t>
            </a:r>
            <a:r>
              <a:rPr lang="en-US" sz="3600" b="1" dirty="0">
                <a:effectLst/>
                <a:latin typeface="VNI-Times" pitchFamily="2" charset="0"/>
              </a:rPr>
              <a:t>: </a:t>
            </a:r>
            <a:endParaRPr lang="vi-VN" sz="3600" b="1" dirty="0" smtClean="0">
              <a:effectLst/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r>
              <a:rPr lang="vi-VN" sz="4000" b="1" i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4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4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endParaRPr lang="en-US" sz="4000" b="1" dirty="0">
              <a:solidFill>
                <a:srgbClr val="FF0000"/>
              </a:solidFill>
              <a:effectLst/>
              <a:latin typeface="VNI-Times" pitchFamily="2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2438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9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-danh-cho-tre-em_0357542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0" y="33650"/>
            <a:ext cx="9134100" cy="68580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2209800" y="1676400"/>
            <a:ext cx="5486400" cy="2286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</a:p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, LUYỆN TẬP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81000" y="28404"/>
            <a:ext cx="8839200" cy="160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35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1 :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Vieát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phaân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aûo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göôïc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moãi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phaân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au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graphicFrame>
        <p:nvGraphicFramePr>
          <p:cNvPr id="26632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67613973"/>
              </p:ext>
            </p:extLst>
          </p:nvPr>
        </p:nvGraphicFramePr>
        <p:xfrm>
          <a:off x="1881809" y="821291"/>
          <a:ext cx="590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09" y="821291"/>
                        <a:ext cx="590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49121960"/>
              </p:ext>
            </p:extLst>
          </p:nvPr>
        </p:nvGraphicFramePr>
        <p:xfrm>
          <a:off x="2567609" y="821291"/>
          <a:ext cx="766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821291"/>
                        <a:ext cx="7667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500904350"/>
              </p:ext>
            </p:extLst>
          </p:nvPr>
        </p:nvGraphicFramePr>
        <p:xfrm>
          <a:off x="3526459" y="821291"/>
          <a:ext cx="717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459" y="821291"/>
                        <a:ext cx="717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52834"/>
              </p:ext>
            </p:extLst>
          </p:nvPr>
        </p:nvGraphicFramePr>
        <p:xfrm>
          <a:off x="4475784" y="821291"/>
          <a:ext cx="606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84" y="821291"/>
                        <a:ext cx="606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74445"/>
              </p:ext>
            </p:extLst>
          </p:nvPr>
        </p:nvGraphicFramePr>
        <p:xfrm>
          <a:off x="5234609" y="821291"/>
          <a:ext cx="68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09" y="821291"/>
                        <a:ext cx="68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2339009" y="112609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177209" y="1126091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167809" y="1126091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006009" y="1126091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6096000" y="2209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41520"/>
              </p:ext>
            </p:extLst>
          </p:nvPr>
        </p:nvGraphicFramePr>
        <p:xfrm>
          <a:off x="1196010" y="3352800"/>
          <a:ext cx="7667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9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010" y="3352800"/>
                        <a:ext cx="7667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96823"/>
              </p:ext>
            </p:extLst>
          </p:nvPr>
        </p:nvGraphicFramePr>
        <p:xfrm>
          <a:off x="1200772" y="4800600"/>
          <a:ext cx="717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0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772" y="4800600"/>
                        <a:ext cx="717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80114"/>
              </p:ext>
            </p:extLst>
          </p:nvPr>
        </p:nvGraphicFramePr>
        <p:xfrm>
          <a:off x="5699747" y="2133600"/>
          <a:ext cx="606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1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47" y="2133600"/>
                        <a:ext cx="606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72220"/>
              </p:ext>
            </p:extLst>
          </p:nvPr>
        </p:nvGraphicFramePr>
        <p:xfrm>
          <a:off x="5620372" y="3429000"/>
          <a:ext cx="68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2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372" y="3429000"/>
                        <a:ext cx="68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85869"/>
              </p:ext>
            </p:extLst>
          </p:nvPr>
        </p:nvGraphicFramePr>
        <p:xfrm>
          <a:off x="1276972" y="2057400"/>
          <a:ext cx="590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72" y="2057400"/>
                        <a:ext cx="590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47940"/>
              </p:ext>
            </p:extLst>
          </p:nvPr>
        </p:nvGraphicFramePr>
        <p:xfrm>
          <a:off x="3486772" y="2057400"/>
          <a:ext cx="695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72" y="2057400"/>
                        <a:ext cx="695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44519"/>
              </p:ext>
            </p:extLst>
          </p:nvPr>
        </p:nvGraphicFramePr>
        <p:xfrm>
          <a:off x="3483597" y="3384550"/>
          <a:ext cx="612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97" y="3384550"/>
                        <a:ext cx="6127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84939"/>
              </p:ext>
            </p:extLst>
          </p:nvPr>
        </p:nvGraphicFramePr>
        <p:xfrm>
          <a:off x="3410572" y="4800600"/>
          <a:ext cx="68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572" y="4800600"/>
                        <a:ext cx="68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46180"/>
              </p:ext>
            </p:extLst>
          </p:nvPr>
        </p:nvGraphicFramePr>
        <p:xfrm>
          <a:off x="7934947" y="3460750"/>
          <a:ext cx="809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Equation" r:id="rId24" imgW="203040" imgH="393480" progId="Equation.DSMT4">
                  <p:embed/>
                </p:oleObj>
              </mc:Choice>
              <mc:Fallback>
                <p:oleObj name="Equation" r:id="rId24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947" y="3460750"/>
                        <a:ext cx="8096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90152"/>
              </p:ext>
            </p:extLst>
          </p:nvPr>
        </p:nvGraphicFramePr>
        <p:xfrm>
          <a:off x="7952410" y="2057400"/>
          <a:ext cx="8683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410" y="2057400"/>
                        <a:ext cx="8683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1962772" y="26670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2" name="Line 48"/>
          <p:cNvSpPr>
            <a:spLocks noChangeShapeType="1"/>
          </p:cNvSpPr>
          <p:nvPr/>
        </p:nvSpPr>
        <p:spPr bwMode="auto">
          <a:xfrm>
            <a:off x="1962772" y="39624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>
            <a:off x="1886572" y="54102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4" name="Line 50"/>
          <p:cNvSpPr>
            <a:spLocks noChangeShapeType="1"/>
          </p:cNvSpPr>
          <p:nvPr/>
        </p:nvSpPr>
        <p:spPr bwMode="auto">
          <a:xfrm>
            <a:off x="6458572" y="27432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>
            <a:off x="6458572" y="40386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807735171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71" grpId="0" animBg="1"/>
      <p:bldP spid="26672" grpId="0" animBg="1"/>
      <p:bldP spid="26673" grpId="0" animBg="1"/>
      <p:bldP spid="26674" grpId="0" animBg="1"/>
      <p:bldP spid="266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79438" y="2286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2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</a:p>
        </p:txBody>
      </p:sp>
      <p:graphicFrame>
        <p:nvGraphicFramePr>
          <p:cNvPr id="3175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64735484"/>
              </p:ext>
            </p:extLst>
          </p:nvPr>
        </p:nvGraphicFramePr>
        <p:xfrm>
          <a:off x="1600200" y="1174750"/>
          <a:ext cx="6556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74750"/>
                        <a:ext cx="6556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732832"/>
              </p:ext>
            </p:extLst>
          </p:nvPr>
        </p:nvGraphicFramePr>
        <p:xfrm>
          <a:off x="2819400" y="1098550"/>
          <a:ext cx="58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98550"/>
                        <a:ext cx="584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32542200"/>
              </p:ext>
            </p:extLst>
          </p:nvPr>
        </p:nvGraphicFramePr>
        <p:xfrm>
          <a:off x="5638800" y="1022350"/>
          <a:ext cx="63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22350"/>
                        <a:ext cx="635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68535"/>
              </p:ext>
            </p:extLst>
          </p:nvPr>
        </p:nvGraphicFramePr>
        <p:xfrm>
          <a:off x="7086600" y="1022350"/>
          <a:ext cx="619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22350"/>
                        <a:ext cx="6191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83096"/>
              </p:ext>
            </p:extLst>
          </p:nvPr>
        </p:nvGraphicFramePr>
        <p:xfrm>
          <a:off x="1600200" y="3003550"/>
          <a:ext cx="5032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03550"/>
                        <a:ext cx="5032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73050"/>
              </p:ext>
            </p:extLst>
          </p:nvPr>
        </p:nvGraphicFramePr>
        <p:xfrm>
          <a:off x="2819400" y="3003550"/>
          <a:ext cx="577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03550"/>
                        <a:ext cx="577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838200" y="147955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4724400" y="137160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762000" y="338455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)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6477000" y="14033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2286000" y="14478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2308225" y="3352800"/>
            <a:ext cx="739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7348946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1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1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40177" y="2286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2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graphicFrame>
        <p:nvGraphicFramePr>
          <p:cNvPr id="3687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76249455"/>
              </p:ext>
            </p:extLst>
          </p:nvPr>
        </p:nvGraphicFramePr>
        <p:xfrm>
          <a:off x="2341563" y="960437"/>
          <a:ext cx="4778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960437"/>
                        <a:ext cx="4778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0545670"/>
              </p:ext>
            </p:extLst>
          </p:nvPr>
        </p:nvGraphicFramePr>
        <p:xfrm>
          <a:off x="3365500" y="960437"/>
          <a:ext cx="5207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960437"/>
                        <a:ext cx="5207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7163169"/>
              </p:ext>
            </p:extLst>
          </p:nvPr>
        </p:nvGraphicFramePr>
        <p:xfrm>
          <a:off x="2286000" y="2255837"/>
          <a:ext cx="46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55837"/>
                        <a:ext cx="460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1600200" y="1265237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895600" y="397668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graphicFrame>
        <p:nvGraphicFramePr>
          <p:cNvPr id="36883" name="Object 1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97038351"/>
              </p:ext>
            </p:extLst>
          </p:nvPr>
        </p:nvGraphicFramePr>
        <p:xfrm>
          <a:off x="3336925" y="2255837"/>
          <a:ext cx="5492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255837"/>
                        <a:ext cx="5492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524000" y="4052887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c)</a:t>
            </a:r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54443"/>
              </p:ext>
            </p:extLst>
          </p:nvPr>
        </p:nvGraphicFramePr>
        <p:xfrm>
          <a:off x="2286000" y="3703637"/>
          <a:ext cx="503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03637"/>
                        <a:ext cx="503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70574"/>
              </p:ext>
            </p:extLst>
          </p:nvPr>
        </p:nvGraphicFramePr>
        <p:xfrm>
          <a:off x="3352800" y="3703637"/>
          <a:ext cx="577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03637"/>
                        <a:ext cx="577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1524000" y="2560637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2895600" y="256063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2895600" y="126523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3886200" y="1295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831604" y="259873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3930650" y="403621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368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72747"/>
              </p:ext>
            </p:extLst>
          </p:nvPr>
        </p:nvGraphicFramePr>
        <p:xfrm>
          <a:off x="4343400" y="960437"/>
          <a:ext cx="4778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60437"/>
                        <a:ext cx="4778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24313"/>
              </p:ext>
            </p:extLst>
          </p:nvPr>
        </p:nvGraphicFramePr>
        <p:xfrm>
          <a:off x="4343400" y="3703637"/>
          <a:ext cx="503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03637"/>
                        <a:ext cx="503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01229"/>
              </p:ext>
            </p:extLst>
          </p:nvPr>
        </p:nvGraphicFramePr>
        <p:xfrm>
          <a:off x="4343400" y="2255837"/>
          <a:ext cx="46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55837"/>
                        <a:ext cx="460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5029200" y="12652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4953000" y="25606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4953000" y="3962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graphicFrame>
        <p:nvGraphicFramePr>
          <p:cNvPr id="369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3192"/>
              </p:ext>
            </p:extLst>
          </p:nvPr>
        </p:nvGraphicFramePr>
        <p:xfrm>
          <a:off x="5715000" y="960437"/>
          <a:ext cx="514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60437"/>
                        <a:ext cx="514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18853"/>
              </p:ext>
            </p:extLst>
          </p:nvPr>
        </p:nvGraphicFramePr>
        <p:xfrm>
          <a:off x="6781800" y="960437"/>
          <a:ext cx="750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60437"/>
                        <a:ext cx="750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1363"/>
              </p:ext>
            </p:extLst>
          </p:nvPr>
        </p:nvGraphicFramePr>
        <p:xfrm>
          <a:off x="5562600" y="2179637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79637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38285"/>
              </p:ext>
            </p:extLst>
          </p:nvPr>
        </p:nvGraphicFramePr>
        <p:xfrm>
          <a:off x="6705600" y="2255837"/>
          <a:ext cx="668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Equation" r:id="rId24" imgW="215640" imgH="393480" progId="Equation.DSMT4">
                  <p:embed/>
                </p:oleObj>
              </mc:Choice>
              <mc:Fallback>
                <p:oleObj name="Equation" r:id="rId2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55837"/>
                        <a:ext cx="6683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82076"/>
              </p:ext>
            </p:extLst>
          </p:nvPr>
        </p:nvGraphicFramePr>
        <p:xfrm>
          <a:off x="5638800" y="3627437"/>
          <a:ext cx="50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27437"/>
                        <a:ext cx="50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94455"/>
              </p:ext>
            </p:extLst>
          </p:nvPr>
        </p:nvGraphicFramePr>
        <p:xfrm>
          <a:off x="6781800" y="3659187"/>
          <a:ext cx="5191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Equation" r:id="rId28" imgW="152280" imgH="393480" progId="Equation.DSMT4">
                  <p:embed/>
                </p:oleObj>
              </mc:Choice>
              <mc:Fallback>
                <p:oleObj name="Equation" r:id="rId2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9187"/>
                        <a:ext cx="5191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248400" y="1295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172200" y="25908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6248400" y="40386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761255226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27125" y="1524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3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698155" y="1434548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78200" y="3448878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graphicFrame>
        <p:nvGraphicFramePr>
          <p:cNvPr id="41997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82951880"/>
              </p:ext>
            </p:extLst>
          </p:nvPr>
        </p:nvGraphicFramePr>
        <p:xfrm>
          <a:off x="7991751" y="1073150"/>
          <a:ext cx="5572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751" y="1073150"/>
                        <a:ext cx="5572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39621863"/>
              </p:ext>
            </p:extLst>
          </p:nvPr>
        </p:nvGraphicFramePr>
        <p:xfrm>
          <a:off x="2541243" y="1172368"/>
          <a:ext cx="5191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43" y="1172368"/>
                        <a:ext cx="5191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98086184"/>
              </p:ext>
            </p:extLst>
          </p:nvPr>
        </p:nvGraphicFramePr>
        <p:xfrm>
          <a:off x="3876951" y="1143000"/>
          <a:ext cx="736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951" y="1143000"/>
                        <a:ext cx="736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28849"/>
              </p:ext>
            </p:extLst>
          </p:nvPr>
        </p:nvGraphicFramePr>
        <p:xfrm>
          <a:off x="5119082" y="1066800"/>
          <a:ext cx="5476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82" y="1066800"/>
                        <a:ext cx="5476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221"/>
              </p:ext>
            </p:extLst>
          </p:nvPr>
        </p:nvGraphicFramePr>
        <p:xfrm>
          <a:off x="1383955" y="1143793"/>
          <a:ext cx="5476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55" y="1143793"/>
                        <a:ext cx="5476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7026"/>
              </p:ext>
            </p:extLst>
          </p:nvPr>
        </p:nvGraphicFramePr>
        <p:xfrm>
          <a:off x="1512502" y="3124200"/>
          <a:ext cx="517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02" y="3124200"/>
                        <a:ext cx="5175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43705"/>
              </p:ext>
            </p:extLst>
          </p:nvPr>
        </p:nvGraphicFramePr>
        <p:xfrm>
          <a:off x="2565505" y="304800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505" y="304800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23324"/>
              </p:ext>
            </p:extLst>
          </p:nvPr>
        </p:nvGraphicFramePr>
        <p:xfrm>
          <a:off x="4091454" y="3111500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54" y="3111500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56444"/>
              </p:ext>
            </p:extLst>
          </p:nvPr>
        </p:nvGraphicFramePr>
        <p:xfrm>
          <a:off x="6543951" y="1095375"/>
          <a:ext cx="736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51" y="1095375"/>
                        <a:ext cx="736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50192"/>
              </p:ext>
            </p:extLst>
          </p:nvPr>
        </p:nvGraphicFramePr>
        <p:xfrm>
          <a:off x="7833001" y="2969039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20" imgW="139680" imgH="393480" progId="Equation.DSMT4">
                  <p:embed/>
                </p:oleObj>
              </mc:Choice>
              <mc:Fallback>
                <p:oleObj name="Equation" r:id="rId2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001" y="2969039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1976"/>
              </p:ext>
            </p:extLst>
          </p:nvPr>
        </p:nvGraphicFramePr>
        <p:xfrm>
          <a:off x="5047300" y="3060700"/>
          <a:ext cx="517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300" y="3060700"/>
                        <a:ext cx="517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21942"/>
              </p:ext>
            </p:extLst>
          </p:nvPr>
        </p:nvGraphicFramePr>
        <p:xfrm>
          <a:off x="6750326" y="2987675"/>
          <a:ext cx="674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326" y="2987675"/>
                        <a:ext cx="674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1917355" y="1524793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2067753" y="353719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4715151" y="34290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7458351" y="14160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4658363" y="1462881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7458351" y="33528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3280051" y="156209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5979801" y="149549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3392763" y="356473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880376" y="349091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02267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043609" y="177869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3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79444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graphicFrame>
        <p:nvGraphicFramePr>
          <p:cNvPr id="4711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8925403"/>
              </p:ext>
            </p:extLst>
          </p:nvPr>
        </p:nvGraphicFramePr>
        <p:xfrm>
          <a:off x="1189037" y="790783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7" y="790783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19946866"/>
              </p:ext>
            </p:extLst>
          </p:nvPr>
        </p:nvGraphicFramePr>
        <p:xfrm>
          <a:off x="2484437" y="790783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790783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6745544"/>
              </p:ext>
            </p:extLst>
          </p:nvPr>
        </p:nvGraphicFramePr>
        <p:xfrm>
          <a:off x="1054100" y="2333625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1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33625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79749618"/>
              </p:ext>
            </p:extLst>
          </p:nvPr>
        </p:nvGraphicFramePr>
        <p:xfrm>
          <a:off x="1182411" y="4053822"/>
          <a:ext cx="7334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411" y="4053822"/>
                        <a:ext cx="7334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58869"/>
              </p:ext>
            </p:extLst>
          </p:nvPr>
        </p:nvGraphicFramePr>
        <p:xfrm>
          <a:off x="2706411" y="4053822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11" y="4053822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90387"/>
              </p:ext>
            </p:extLst>
          </p:nvPr>
        </p:nvGraphicFramePr>
        <p:xfrm>
          <a:off x="2209800" y="2336764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36764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1874837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1768475" y="2708380"/>
            <a:ext cx="460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2096811" y="4358622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 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3170237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2987675" y="277029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33922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4127500" y="1483209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4068762" y="698708"/>
            <a:ext cx="1768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 x 5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4084637" y="1476583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effectLst>
                  <a:outerShdw blurRad="38100" dist="38100" dir="2700000" algn="tl">
                    <a:srgbClr val="FFFFFF"/>
                  </a:outerShdw>
                </a:effectLst>
              </a:rPr>
              <a:t>3 x 7</a:t>
            </a:r>
          </a:p>
        </p:txBody>
      </p:sp>
      <p:graphicFrame>
        <p:nvGraphicFramePr>
          <p:cNvPr id="47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76570"/>
              </p:ext>
            </p:extLst>
          </p:nvPr>
        </p:nvGraphicFramePr>
        <p:xfrm>
          <a:off x="5900737" y="749508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749508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5443745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471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4488"/>
              </p:ext>
            </p:extLst>
          </p:nvPr>
        </p:nvGraphicFramePr>
        <p:xfrm>
          <a:off x="3597275" y="2394055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6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394055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63797"/>
              </p:ext>
            </p:extLst>
          </p:nvPr>
        </p:nvGraphicFramePr>
        <p:xfrm>
          <a:off x="3925611" y="4088747"/>
          <a:ext cx="7334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7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611" y="4088747"/>
                        <a:ext cx="7334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4359275" y="28163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46876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43" name="Text Box 39"/>
          <p:cNvSpPr txBox="1">
            <a:spLocks noChangeArrowheads="1"/>
          </p:cNvSpPr>
          <p:nvPr/>
        </p:nvSpPr>
        <p:spPr bwMode="auto">
          <a:xfrm>
            <a:off x="58306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5426075" y="284649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4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60408"/>
              </p:ext>
            </p:extLst>
          </p:nvPr>
        </p:nvGraphicFramePr>
        <p:xfrm>
          <a:off x="7178675" y="2492480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492480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08880"/>
              </p:ext>
            </p:extLst>
          </p:nvPr>
        </p:nvGraphicFramePr>
        <p:xfrm>
          <a:off x="7502249" y="4130022"/>
          <a:ext cx="5381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249" y="4130022"/>
                        <a:ext cx="5381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97034"/>
              </p:ext>
            </p:extLst>
          </p:nvPr>
        </p:nvGraphicFramePr>
        <p:xfrm>
          <a:off x="5807075" y="2435330"/>
          <a:ext cx="76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435330"/>
                        <a:ext cx="762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6645275" y="28925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50" name="Object 4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1254"/>
              </p:ext>
            </p:extLst>
          </p:nvPr>
        </p:nvGraphicFramePr>
        <p:xfrm>
          <a:off x="6135411" y="4053822"/>
          <a:ext cx="8397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11" y="4053822"/>
                        <a:ext cx="8397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2" name="Text Box 48"/>
          <p:cNvSpPr txBox="1">
            <a:spLocks noChangeArrowheads="1"/>
          </p:cNvSpPr>
          <p:nvPr/>
        </p:nvSpPr>
        <p:spPr bwMode="auto">
          <a:xfrm>
            <a:off x="6973611" y="451102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5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4615"/>
              </p:ext>
            </p:extLst>
          </p:nvPr>
        </p:nvGraphicFramePr>
        <p:xfrm>
          <a:off x="4816475" y="2435330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435330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7134"/>
              </p:ext>
            </p:extLst>
          </p:nvPr>
        </p:nvGraphicFramePr>
        <p:xfrm>
          <a:off x="5221011" y="4053822"/>
          <a:ext cx="5603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4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011" y="4053822"/>
                        <a:ext cx="5603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962405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ngtree-beautiful-blue-sky-grassland-tree-sun-image_10319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23928" y="1988840"/>
            <a:ext cx="362310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Ò CHƠI</a:t>
            </a:r>
          </a:p>
          <a:p>
            <a:pPr algn="ctr"/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2895600"/>
            <a:ext cx="5981446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oubleWave1">
              <a:avLst/>
            </a:prstTxWarp>
            <a:spAutoFit/>
          </a:bodyPr>
          <a:lstStyle/>
          <a:p>
            <a:pPr algn="ctr"/>
            <a:r>
              <a:rPr lang="vi-VN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ỘP QUÀ BÍ MẬT</a:t>
            </a:r>
            <a:endParaRPr 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89698" y="629478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9333"/>
              </p:ext>
            </p:extLst>
          </p:nvPr>
        </p:nvGraphicFramePr>
        <p:xfrm>
          <a:off x="1524000" y="304800"/>
          <a:ext cx="517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"/>
                        <a:ext cx="5175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31070"/>
              </p:ext>
            </p:extLst>
          </p:nvPr>
        </p:nvGraphicFramePr>
        <p:xfrm>
          <a:off x="2577003" y="22860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03" y="22860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99009"/>
              </p:ext>
            </p:extLst>
          </p:nvPr>
        </p:nvGraphicFramePr>
        <p:xfrm>
          <a:off x="1524000" y="2150717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50717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41722"/>
              </p:ext>
            </p:extLst>
          </p:nvPr>
        </p:nvGraphicFramePr>
        <p:xfrm>
          <a:off x="2528973" y="426192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73" y="426192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04700"/>
              </p:ext>
            </p:extLst>
          </p:nvPr>
        </p:nvGraphicFramePr>
        <p:xfrm>
          <a:off x="2479846" y="2099917"/>
          <a:ext cx="517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46" y="2099917"/>
                        <a:ext cx="517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06937"/>
              </p:ext>
            </p:extLst>
          </p:nvPr>
        </p:nvGraphicFramePr>
        <p:xfrm>
          <a:off x="1446298" y="4280556"/>
          <a:ext cx="674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98" y="4280556"/>
                        <a:ext cx="674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079251" y="71779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2147697" y="246821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2154323" y="4645681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3239481" y="73642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196744" y="101769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4138006" y="233189"/>
            <a:ext cx="1768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4153881" y="1011064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563581" y="70643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025544" y="356629"/>
                <a:ext cx="710131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544" y="356629"/>
                <a:ext cx="710131" cy="115647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106236" y="256105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88837"/>
              </p:ext>
            </p:extLst>
          </p:nvPr>
        </p:nvGraphicFramePr>
        <p:xfrm>
          <a:off x="3740337" y="2150717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337" y="2150717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4477284" y="250362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90124" y="2210657"/>
                <a:ext cx="426399" cy="1164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124" y="2210657"/>
                <a:ext cx="426399" cy="116499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606444" y="257219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098444" y="2219186"/>
                <a:ext cx="710131" cy="1209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44" y="2219186"/>
                <a:ext cx="710131" cy="120956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881475" y="2561052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73475" y="2209800"/>
                <a:ext cx="42639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475" y="2209800"/>
                <a:ext cx="426399" cy="115647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218856" y="4719782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4589904" y="4662354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02744" y="4369386"/>
                <a:ext cx="426399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744" y="4369386"/>
                <a:ext cx="426399" cy="115249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719064" y="473092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211064" y="4377915"/>
                <a:ext cx="710131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064" y="4377915"/>
                <a:ext cx="710131" cy="115647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994095" y="471978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486095" y="4368529"/>
                <a:ext cx="42639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095" y="4368529"/>
                <a:ext cx="426399" cy="115647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35574"/>
              </p:ext>
            </p:extLst>
          </p:nvPr>
        </p:nvGraphicFramePr>
        <p:xfrm>
          <a:off x="3686572" y="4280556"/>
          <a:ext cx="601306" cy="135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20" imgW="203040" imgH="393480" progId="Equation.DSMT4">
                  <p:embed/>
                </p:oleObj>
              </mc:Choice>
              <mc:Fallback>
                <p:oleObj name="Equation" r:id="rId20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572" y="4280556"/>
                        <a:ext cx="601306" cy="1358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42157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81000" y="456855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4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Moät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öõ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haät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où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ieän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ch</a:t>
            </a: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3967" y="123473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roäng</a:t>
            </a: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543300" y="118752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.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où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.</a:t>
            </a:r>
          </a:p>
        </p:txBody>
      </p:sp>
      <p:graphicFrame>
        <p:nvGraphicFramePr>
          <p:cNvPr id="52237" name="Object 1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0567148"/>
              </p:ext>
            </p:extLst>
          </p:nvPr>
        </p:nvGraphicFramePr>
        <p:xfrm>
          <a:off x="4260056" y="2403855"/>
          <a:ext cx="471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056" y="2403855"/>
                        <a:ext cx="471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Object 2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6707768"/>
              </p:ext>
            </p:extLst>
          </p:nvPr>
        </p:nvGraphicFramePr>
        <p:xfrm>
          <a:off x="7707933" y="223907"/>
          <a:ext cx="5603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933" y="223907"/>
                        <a:ext cx="5603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81783393"/>
              </p:ext>
            </p:extLst>
          </p:nvPr>
        </p:nvGraphicFramePr>
        <p:xfrm>
          <a:off x="2436813" y="1089922"/>
          <a:ext cx="442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089922"/>
                        <a:ext cx="442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2901467" y="1256955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6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8229600" y="456855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sz="3600" baseline="300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vi-VN" sz="3600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endParaRPr lang="en-US" sz="36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958850" y="2049566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oùm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ét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.      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1949450" y="2538066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ieän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ch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1883448" y="3440492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roäng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209800" y="4221162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4786313" y="2606674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sz="3200" baseline="30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endParaRPr lang="en-US" sz="32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2267" name="Object 4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30974076"/>
              </p:ext>
            </p:extLst>
          </p:nvPr>
        </p:nvGraphicFramePr>
        <p:xfrm>
          <a:off x="4268788" y="3309868"/>
          <a:ext cx="517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309868"/>
                        <a:ext cx="5175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4678173" y="3518211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2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71" name="Text Box 47"/>
          <p:cNvSpPr txBox="1">
            <a:spLocks noChangeArrowheads="1"/>
          </p:cNvSpPr>
          <p:nvPr/>
        </p:nvSpPr>
        <p:spPr bwMode="auto">
          <a:xfrm>
            <a:off x="4114800" y="4175125"/>
            <a:ext cx="220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… m </a:t>
            </a:r>
            <a:r>
              <a:rPr lang="vi-VN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73" name="Text Box 49"/>
          <p:cNvSpPr txBox="1">
            <a:spLocks noChangeArrowheads="1"/>
          </p:cNvSpPr>
          <p:nvPr/>
        </p:nvSpPr>
        <p:spPr bwMode="auto">
          <a:xfrm>
            <a:off x="3597948" y="2017575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vi-VN" sz="32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giải</a:t>
            </a:r>
            <a:endParaRPr lang="en-US" sz="3200" u="sng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</a:endParaRPr>
          </a:p>
        </p:txBody>
      </p:sp>
      <p:sp>
        <p:nvSpPr>
          <p:cNvPr id="52274" name="Text Box 50"/>
          <p:cNvSpPr txBox="1">
            <a:spLocks noChangeArrowheads="1"/>
          </p:cNvSpPr>
          <p:nvPr/>
        </p:nvSpPr>
        <p:spPr bwMode="auto">
          <a:xfrm>
            <a:off x="1156184" y="2710173"/>
            <a:ext cx="6921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   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öõ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haät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où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laø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graphicFrame>
        <p:nvGraphicFramePr>
          <p:cNvPr id="522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9555"/>
              </p:ext>
            </p:extLst>
          </p:nvPr>
        </p:nvGraphicFramePr>
        <p:xfrm>
          <a:off x="2806701" y="3309868"/>
          <a:ext cx="471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309868"/>
                        <a:ext cx="471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60740"/>
              </p:ext>
            </p:extLst>
          </p:nvPr>
        </p:nvGraphicFramePr>
        <p:xfrm>
          <a:off x="3751263" y="3309868"/>
          <a:ext cx="517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309868"/>
                        <a:ext cx="5175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3354388" y="3462268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4497388" y="353846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5228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65600"/>
              </p:ext>
            </p:extLst>
          </p:nvPr>
        </p:nvGraphicFramePr>
        <p:xfrm>
          <a:off x="5183188" y="3233668"/>
          <a:ext cx="393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233668"/>
                        <a:ext cx="393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6" name="Text Box 62"/>
          <p:cNvSpPr txBox="1">
            <a:spLocks noChangeArrowheads="1"/>
          </p:cNvSpPr>
          <p:nvPr/>
        </p:nvSpPr>
        <p:spPr bwMode="auto">
          <a:xfrm>
            <a:off x="5716588" y="3416231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( m )</a:t>
            </a:r>
            <a:endParaRPr lang="en-US" sz="3200" baseline="30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87" name="Text Box 63"/>
          <p:cNvSpPr txBox="1">
            <a:spLocks noChangeArrowheads="1"/>
          </p:cNvSpPr>
          <p:nvPr/>
        </p:nvSpPr>
        <p:spPr bwMode="auto">
          <a:xfrm>
            <a:off x="3506788" y="4460589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aùp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5228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2758"/>
              </p:ext>
            </p:extLst>
          </p:nvPr>
        </p:nvGraphicFramePr>
        <p:xfrm>
          <a:off x="5259388" y="4233576"/>
          <a:ext cx="393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4233576"/>
                        <a:ext cx="393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5792788" y="446058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200" baseline="30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79295110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3" dur="5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9" dur="500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2" dur="500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5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8" dur="500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1" dur="500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4" dur="500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2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52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8" grpId="0" build="allAtOnce"/>
      <p:bldP spid="52249" grpId="0" build="allAtOnce"/>
      <p:bldP spid="52250" grpId="0" build="allAtOnce"/>
      <p:bldP spid="52251" grpId="0" build="allAtOnce"/>
      <p:bldP spid="52262" grpId="0" build="allAtOnce"/>
      <p:bldP spid="52270" grpId="0" build="allAtOnce"/>
      <p:bldP spid="52271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049837" y="148478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1</a:t>
            </a:r>
            <a:endParaRPr lang="en-US" sz="6000" b="1" dirty="0"/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7020272" y="148478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/>
              <a:t>2</a:t>
            </a: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5049837" y="3429000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3</a:t>
            </a:r>
            <a:endParaRPr lang="en-US" sz="6000" b="1" dirty="0"/>
          </a:p>
        </p:txBody>
      </p:sp>
      <p:sp>
        <p:nvSpPr>
          <p:cNvPr id="8" name="Rounded Rectangle 7">
            <a:hlinkClick r:id="rId6" action="ppaction://hlinksldjump"/>
          </p:cNvPr>
          <p:cNvSpPr/>
          <p:nvPr/>
        </p:nvSpPr>
        <p:spPr>
          <a:xfrm>
            <a:off x="7020272" y="340903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4</a:t>
            </a:r>
            <a:endParaRPr lang="en-US" sz="6000" b="1" dirty="0"/>
          </a:p>
        </p:txBody>
      </p:sp>
      <p:sp>
        <p:nvSpPr>
          <p:cNvPr id="9" name="Rectangle 8"/>
          <p:cNvSpPr/>
          <p:nvPr/>
        </p:nvSpPr>
        <p:spPr>
          <a:xfrm>
            <a:off x="152401" y="0"/>
            <a:ext cx="4419600" cy="280076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cap="none" spc="0" dirty="0" smtClean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</a:t>
            </a:r>
          </a:p>
          <a:p>
            <a:pPr algn="ctr"/>
            <a:r>
              <a:rPr lang="vi-VN" sz="4000" b="1" cap="none" spc="0" dirty="0" smtClean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  <a:p>
            <a:pPr algn="ctr"/>
            <a:r>
              <a:rPr lang="vi-VN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4800" b="1" cap="none" spc="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Ai </a:t>
            </a:r>
            <a:r>
              <a:rPr lang="en-US" sz="4800" b="1" cap="none" spc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69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80112" y="2194245"/>
                <a:ext cx="134524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94245"/>
                <a:ext cx="1345240" cy="18269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477000" y="29817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4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80112" y="2194245"/>
                <a:ext cx="1345240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94245"/>
                <a:ext cx="1345240" cy="18457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553200" y="-26504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1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17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175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292080" y="2200843"/>
                <a:ext cx="885178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200843"/>
                <a:ext cx="885178" cy="1827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636187" y="-3313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50876" y="2582255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06286" y="2708920"/>
            <a:ext cx="12139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57861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92080" y="2200843"/>
                <a:ext cx="885178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200843"/>
                <a:ext cx="885178" cy="18235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177258" y="2708920"/>
            <a:ext cx="12139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04279" y="2200843"/>
                <a:ext cx="885178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279" y="2200843"/>
                <a:ext cx="885178" cy="18269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98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7738110" cy="2910840"/>
          </a:xfrm>
        </p:spPr>
        <p:txBody>
          <a:bodyPr/>
          <a:lstStyle/>
          <a:p>
            <a:pPr algn="ctr"/>
            <a:r>
              <a:rPr lang="vi-VN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Tạm biệt các con !</a:t>
            </a:r>
            <a:endParaRPr lang="en-US" alt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ubtitle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21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309910"/>
            <a:ext cx="6589199" cy="823690"/>
          </a:xfrm>
        </p:spPr>
        <p:txBody>
          <a:bodyPr/>
          <a:lstStyle/>
          <a:p>
            <a:r>
              <a:rPr lang="vi-VN" dirty="0" smtClean="0"/>
              <a:t>Nhắc việc ngày 11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 smtClean="0"/>
              <a:t>9h30 vào học Thể dục</a:t>
            </a:r>
          </a:p>
          <a:p>
            <a:r>
              <a:rPr lang="vi-VN" dirty="0" smtClean="0"/>
              <a:t>Hoàn thiện vở: Toán, Tiếng Việt, Lịch sử, Ghi bài</a:t>
            </a:r>
          </a:p>
          <a:p>
            <a:r>
              <a:rPr lang="vi-VN" dirty="0" smtClean="0"/>
              <a:t>Làm VBT Toán, VBT Tiếng Việt</a:t>
            </a:r>
          </a:p>
          <a:p>
            <a:r>
              <a:rPr lang="vi-VN" dirty="0" smtClean="0"/>
              <a:t>Làm đề cương Ôn tập giữa kì 2</a:t>
            </a:r>
          </a:p>
          <a:p>
            <a:r>
              <a:rPr lang="vi-VN" dirty="0" smtClean="0"/>
              <a:t>Nộp bài lên Azota: Tiếng Việt, Lịch sử.</a:t>
            </a:r>
          </a:p>
          <a:p>
            <a:r>
              <a:rPr lang="vi-VN" dirty="0" smtClean="0"/>
              <a:t>Hoàn thiện bài TLV MIÊU TẢ CÂY CỐI ( CÂY BÓNG MÁT).</a:t>
            </a:r>
          </a:p>
          <a:p>
            <a:pPr lvl="1"/>
            <a:r>
              <a:rPr lang="vi-VN" dirty="0" smtClean="0"/>
              <a:t>Thời gian: Hạn nộp Thứ 7 (12/0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589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58545" y="111858"/>
            <a:ext cx="3312368" cy="3317142"/>
            <a:chOff x="360229" y="104755"/>
            <a:chExt cx="3312368" cy="3317142"/>
          </a:xfrm>
        </p:grpSpPr>
        <p:pic>
          <p:nvPicPr>
            <p:cNvPr id="2" name="Picture 1">
              <a:hlinkClick r:id="rId3" action="ppaction://hlinksldjump"/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29" y="485553"/>
              <a:ext cx="3312368" cy="2936344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1748551" y="104755"/>
              <a:ext cx="5357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72000" y="26999"/>
            <a:ext cx="3384376" cy="3338874"/>
            <a:chOff x="4572000" y="26999"/>
            <a:chExt cx="3384376" cy="3338874"/>
          </a:xfrm>
        </p:grpSpPr>
        <p:pic>
          <p:nvPicPr>
            <p:cNvPr id="3" name="Picture 2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485553"/>
              <a:ext cx="3384376" cy="288032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012713" y="26999"/>
              <a:ext cx="502949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06617" y="3645024"/>
            <a:ext cx="2664296" cy="3179467"/>
            <a:chOff x="1006617" y="3645024"/>
            <a:chExt cx="2664296" cy="3179467"/>
          </a:xfrm>
        </p:grpSpPr>
        <p:pic>
          <p:nvPicPr>
            <p:cNvPr id="4" name="Picture 3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6617" y="3827538"/>
              <a:ext cx="2664296" cy="2996953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748550" y="3645024"/>
              <a:ext cx="53572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86037" y="3383506"/>
            <a:ext cx="3259249" cy="3814932"/>
            <a:chOff x="4886037" y="3646516"/>
            <a:chExt cx="3259249" cy="3293144"/>
          </a:xfrm>
        </p:grpSpPr>
        <p:pic>
          <p:nvPicPr>
            <p:cNvPr id="5" name="Picture 4">
              <a:hlinkClick r:id="rId9" action="ppaction://hlinksldjump"/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6037" y="3824427"/>
              <a:ext cx="3259249" cy="311523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71304" y="3646516"/>
              <a:ext cx="519337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4" name="Right Arrow 13">
            <a:hlinkClick r:id="rId11" action="ppaction://hlinksldjump"/>
          </p:cNvPr>
          <p:cNvSpPr/>
          <p:nvPr/>
        </p:nvSpPr>
        <p:spPr>
          <a:xfrm>
            <a:off x="8077200" y="304800"/>
            <a:ext cx="8382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73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9512" y="1412776"/>
                <a:ext cx="3277372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2776"/>
                <a:ext cx="3277372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54557" y="1427377"/>
                <a:ext cx="131799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557" y="1427377"/>
                <a:ext cx="1317990" cy="18269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 Arrow 8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2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3528" y="1484784"/>
                <a:ext cx="3447289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 </m:t>
                      </m:r>
                    </m:oMath>
                  </m:oMathPara>
                </a14:m>
                <a:endParaRPr lang="vi-VN" sz="54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84784"/>
                <a:ext cx="3447289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41853" y="1484784"/>
                <a:ext cx="857927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853" y="1484784"/>
                <a:ext cx="857927" cy="1827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70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520" y="1412776"/>
                <a:ext cx="297921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297921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01770" y="1412776"/>
                <a:ext cx="857927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770" y="1412776"/>
                <a:ext cx="857927" cy="18235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4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3528" y="1556792"/>
                <a:ext cx="314913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556792"/>
                <a:ext cx="3149132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72660" y="1959434"/>
            <a:ext cx="720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Arrow 5">
            <a:hlinkClick r:id="rId4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8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8" y="0"/>
            <a:ext cx="9117602" cy="687805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80743" y="216016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 sáu ngày </a:t>
            </a:r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g 3 năm </a:t>
            </a:r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23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64178" y="1483067"/>
            <a:ext cx="8208912" cy="10563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 chia phân số ( tr.135)</a:t>
            </a:r>
            <a:endParaRPr lang="en-US" sz="36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24000" y="2514601"/>
            <a:ext cx="6629400" cy="1600200"/>
          </a:xfrm>
          <a:prstGeom prst="roundRect">
            <a:avLst/>
          </a:prstGeom>
          <a:solidFill>
            <a:srgbClr val="B39A0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Yêu cầu cần đạt:</a:t>
            </a:r>
          </a:p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-Biết cách thực hiện phép chia hai phân 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0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22" name="Content Placeholder 21" descr="d.jp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705600" y="2409220"/>
            <a:ext cx="685800" cy="923924"/>
          </a:xfrm>
        </p:spPr>
      </p:pic>
      <p:sp>
        <p:nvSpPr>
          <p:cNvPr id="8" name="Rectangle 7"/>
          <p:cNvSpPr/>
          <p:nvPr/>
        </p:nvSpPr>
        <p:spPr>
          <a:xfrm>
            <a:off x="2347332" y="2005699"/>
            <a:ext cx="4176464" cy="165618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TextBox 8"/>
          <p:cNvSpPr txBox="1"/>
          <p:nvPr/>
        </p:nvSpPr>
        <p:spPr>
          <a:xfrm>
            <a:off x="1907704" y="182880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16216" y="1833156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52600" y="324742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332362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54000" y="4209719"/>
            <a:ext cx="837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 m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381000" y="25075"/>
            <a:ext cx="8305800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ậ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ABCD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</a:rPr>
              <a:t>   </a:t>
            </a:r>
            <a:r>
              <a:rPr lang="vi-VN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m</a:t>
            </a:r>
            <a:r>
              <a:rPr lang="en-US" sz="2800" b="1" baseline="30000" dirty="0" err="1" smtClean="0">
                <a:latin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</a:rPr>
              <a:t>,  </a:t>
            </a:r>
            <a:r>
              <a:rPr lang="en-US" sz="2800" b="1" dirty="0" err="1">
                <a:latin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rộ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  </a:t>
            </a:r>
            <a:r>
              <a:rPr lang="vi-VN" sz="2800" b="1" dirty="0" smtClean="0">
                <a:latin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</a:rPr>
              <a:t>m</a:t>
            </a:r>
            <a:r>
              <a:rPr lang="en-US" sz="2800" b="1" dirty="0">
                <a:latin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ậ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ABCD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05216"/>
              </p:ext>
            </p:extLst>
          </p:nvPr>
        </p:nvGraphicFramePr>
        <p:xfrm>
          <a:off x="5791200" y="-2359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Picture 1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-23590"/>
                        <a:ext cx="457200" cy="8382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 descr="Parchmen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06429"/>
              </p:ext>
            </p:extLst>
          </p:nvPr>
        </p:nvGraphicFramePr>
        <p:xfrm>
          <a:off x="828675" y="678843"/>
          <a:ext cx="31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8" imgW="139680" imgH="393480" progId="Equation.3">
                  <p:embed/>
                </p:oleObj>
              </mc:Choice>
              <mc:Fallback>
                <p:oleObj name="Equation" r:id="rId8" imgW="139680" imgH="393480" progId="Equation.3">
                  <p:embed/>
                  <p:pic>
                    <p:nvPicPr>
                      <p:cNvPr id="0" name="Picture 3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678843"/>
                        <a:ext cx="314325" cy="8382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3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333020"/>
            <a:ext cx="952500" cy="889000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3886200" y="4876800"/>
            <a:ext cx="9144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ight Brace 31"/>
          <p:cNvSpPr/>
          <p:nvPr/>
        </p:nvSpPr>
        <p:spPr>
          <a:xfrm rot="5400000">
            <a:off x="4221053" y="1847363"/>
            <a:ext cx="399325" cy="4191000"/>
          </a:xfrm>
          <a:prstGeom prst="rightBrace">
            <a:avLst>
              <a:gd name="adj1" fmla="val 25316"/>
              <a:gd name="adj2" fmla="val 51369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066800" y="5715000"/>
            <a:ext cx="74676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- Để thực hiện tính chiều dài của hình chữ nhật trên ta phải thực hiện phép tính gì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62400" y="586740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1" imgW="393529" imgH="393529" progId="Equation.3">
                  <p:embed/>
                </p:oleObj>
              </mc:Choice>
              <mc:Fallback>
                <p:oleObj name="Equation" r:id="rId11" imgW="393529" imgH="393529" progId="Equation.3">
                  <p:embed/>
                  <p:pic>
                    <p:nvPicPr>
                      <p:cNvPr id="0" name="Picture 4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867400"/>
                        <a:ext cx="1143000" cy="9906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457200" y="4371126"/>
            <a:ext cx="8534400" cy="10668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Để thực hiện tính chiều dài của hình chữ nhật trên ta phải thực hiện phép tính chia: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1980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utoUpdateAnimBg="0"/>
      <p:bldP spid="10" grpId="0" autoUpdateAnimBg="0"/>
      <p:bldP spid="11" grpId="0" autoUpdateAnimBg="0"/>
      <p:bldP spid="12" grpId="0" autoUpdateAnimBg="0"/>
      <p:bldP spid="18" grpId="0" autoUpdateAnimBg="0"/>
      <p:bldP spid="19" grpId="0" animBg="1" autoUpdateAnimBg="0"/>
      <p:bldP spid="32" grpId="0" animBg="1" autoUpdateAnimBg="0"/>
      <p:bldP spid="33" grpId="0" animBg="1" autoUpdateAnimBg="0"/>
      <p:bldP spid="33" grpId="1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33&quot;&gt;&lt;object type=&quot;3&quot; unique_id=&quot;10034&quot;&gt;&lt;property id=&quot;20148&quot; value=&quot;5&quot;/&gt;&lt;property id=&quot;20300&quot; value=&quot;Slide 1&quot;/&gt;&lt;property id=&quot;20307&quot; value=&quot;270&quot;/&gt;&lt;/object&gt;&lt;object type=&quot;3&quot; unique_id=&quot;10035&quot;&gt;&lt;property id=&quot;20148&quot; value=&quot;5&quot;/&gt;&lt;property id=&quot;20300&quot; value=&quot;Slide 2&quot;/&gt;&lt;property id=&quot;20307&quot; value=&quot;285&quot;/&gt;&lt;/object&gt;&lt;object type=&quot;3&quot; unique_id=&quot;10036&quot;&gt;&lt;property id=&quot;20148&quot; value=&quot;5&quot;/&gt;&lt;property id=&quot;20300&quot; value=&quot;Slide 3&quot;/&gt;&lt;property id=&quot;20307&quot; value=&quot;271&quot;/&gt;&lt;/object&gt;&lt;object type=&quot;3&quot; unique_id=&quot;10037&quot;&gt;&lt;property id=&quot;20148&quot; value=&quot;5&quot;/&gt;&lt;property id=&quot;20300&quot; value=&quot;Slide 4&quot;/&gt;&lt;property id=&quot;20307&quot; value=&quot;272&quot;/&gt;&lt;/object&gt;&lt;object type=&quot;3&quot; unique_id=&quot;10038&quot;&gt;&lt;property id=&quot;20148&quot; value=&quot;5&quot;/&gt;&lt;property id=&quot;20300&quot; value=&quot;Slide 5&quot;/&gt;&lt;property id=&quot;20307&quot; value=&quot;273&quot;/&gt;&lt;/object&gt;&lt;object type=&quot;3&quot; unique_id=&quot;10039&quot;&gt;&lt;property id=&quot;20148&quot; value=&quot;5&quot;/&gt;&lt;property id=&quot;20300&quot; value=&quot;Slide 6&quot;/&gt;&lt;property id=&quot;20307&quot; value=&quot;274&quot;/&gt;&lt;/object&gt;&lt;object type=&quot;3&quot; unique_id=&quot;10040&quot;&gt;&lt;property id=&quot;20148&quot; value=&quot;5&quot;/&gt;&lt;property id=&quot;20300&quot; value=&quot;Slide 7&quot;/&gt;&lt;property id=&quot;20307&quot; value=&quot;275&quot;/&gt;&lt;/object&gt;&lt;object type=&quot;3&quot; unique_id=&quot;10041&quot;&gt;&lt;property id=&quot;20148&quot; value=&quot;5&quot;/&gt;&lt;property id=&quot;20300&quot; value=&quot;Slide 8&quot;/&gt;&lt;property id=&quot;20307&quot; value=&quot;256&quot;/&gt;&lt;/object&gt;&lt;object type=&quot;3&quot; unique_id=&quot;10042&quot;&gt;&lt;property id=&quot;20148&quot; value=&quot;5&quot;/&gt;&lt;property id=&quot;20300&quot; value=&quot;Slide 9&quot;/&gt;&lt;property id=&quot;20307&quot; value=&quot;257&quot;/&gt;&lt;/object&gt;&lt;object type=&quot;3&quot; unique_id=&quot;10043&quot;&gt;&lt;property id=&quot;20148&quot; value=&quot;5&quot;/&gt;&lt;property id=&quot;20300&quot; value=&quot;Slide 10&quot;/&gt;&lt;property id=&quot;20307&quot; value=&quot;258&quot;/&gt;&lt;/object&gt;&lt;object type=&quot;3&quot; unique_id=&quot;10044&quot;&gt;&lt;property id=&quot;20148&quot; value=&quot;5&quot;/&gt;&lt;property id=&quot;20300&quot; value=&quot;Slide 11&quot;/&gt;&lt;property id=&quot;20307&quot; value=&quot;268&quot;/&gt;&lt;/object&gt;&lt;object type=&quot;3&quot; unique_id=&quot;10046&quot;&gt;&lt;property id=&quot;20148&quot; value=&quot;5&quot;/&gt;&lt;property id=&quot;20300&quot; value=&quot;Slide 13&quot;/&gt;&lt;property id=&quot;20307&quot; value=&quot;287&quot;/&gt;&lt;/object&gt;&lt;object type=&quot;3&quot; unique_id=&quot;10049&quot;&gt;&lt;property id=&quot;20148&quot; value=&quot;5&quot;/&gt;&lt;property id=&quot;20300&quot; value=&quot;Slide 22&quot;/&gt;&lt;property id=&quot;20307&quot; value=&quot;276&quot;/&gt;&lt;/object&gt;&lt;object type=&quot;3&quot; unique_id=&quot;10050&quot;&gt;&lt;property id=&quot;20148&quot; value=&quot;5&quot;/&gt;&lt;property id=&quot;20300&quot; value=&quot;Slide 23&quot;/&gt;&lt;property id=&quot;20307&quot; value=&quot;277&quot;/&gt;&lt;/object&gt;&lt;object type=&quot;3&quot; unique_id=&quot;10051&quot;&gt;&lt;property id=&quot;20148&quot; value=&quot;5&quot;/&gt;&lt;property id=&quot;20300&quot; value=&quot;Slide 24&quot;/&gt;&lt;property id=&quot;20307&quot; value=&quot;278&quot;/&gt;&lt;/object&gt;&lt;object type=&quot;3&quot; unique_id=&quot;10052&quot;&gt;&lt;property id=&quot;20148&quot; value=&quot;5&quot;/&gt;&lt;property id=&quot;20300&quot; value=&quot;Slide 25&quot;/&gt;&lt;property id=&quot;20307&quot; value=&quot;279&quot;/&gt;&lt;/object&gt;&lt;object type=&quot;3&quot; unique_id=&quot;10053&quot;&gt;&lt;property id=&quot;20148&quot; value=&quot;5&quot;/&gt;&lt;property id=&quot;20300&quot; value=&quot;Slide 26&quot;/&gt;&lt;property id=&quot;20307&quot; value=&quot;280&quot;/&gt;&lt;/object&gt;&lt;object type=&quot;3&quot; unique_id=&quot;10056&quot;&gt;&lt;property id=&quot;20148&quot; value=&quot;5&quot;/&gt;&lt;property id=&quot;20300&quot; value=&quot;Slide 27 - &amp;quot;Tạm biệt các con !&amp;quot;&quot;/&gt;&lt;property id=&quot;20307&quot; value=&quot;296&quot;/&gt;&lt;/object&gt;&lt;object type=&quot;3&quot; unique_id=&quot;10407&quot;&gt;&lt;property id=&quot;20148&quot; value=&quot;5&quot;/&gt;&lt;property id=&quot;20300&quot; value=&quot;Slide 12&quot;/&gt;&lt;property id=&quot;20307&quot; value=&quot;298&quot;/&gt;&lt;/object&gt;&lt;object type=&quot;3&quot; unique_id=&quot;10408&quot;&gt;&lt;property id=&quot;20148&quot; value=&quot;5&quot;/&gt;&lt;property id=&quot;20300&quot; value=&quot;Slide 14&quot;/&gt;&lt;property id=&quot;20307&quot; value=&quot;299&quot;/&gt;&lt;/object&gt;&lt;object type=&quot;3&quot; unique_id=&quot;10409&quot;&gt;&lt;property id=&quot;20148&quot; value=&quot;5&quot;/&gt;&lt;property id=&quot;20300&quot; value=&quot;Slide 15&quot;/&gt;&lt;property id=&quot;20307&quot; value=&quot;300&quot;/&gt;&lt;/object&gt;&lt;object type=&quot;3&quot; unique_id=&quot;10410&quot;&gt;&lt;property id=&quot;20148&quot; value=&quot;5&quot;/&gt;&lt;property id=&quot;20300&quot; value=&quot;Slide 16&quot;/&gt;&lt;property id=&quot;20307&quot; value=&quot;301&quot;/&gt;&lt;/object&gt;&lt;object type=&quot;3&quot; unique_id=&quot;10411&quot;&gt;&lt;property id=&quot;20148&quot; value=&quot;5&quot;/&gt;&lt;property id=&quot;20300&quot; value=&quot;Slide 17&quot;/&gt;&lt;property id=&quot;20307&quot; value=&quot;302&quot;/&gt;&lt;/object&gt;&lt;object type=&quot;3&quot; unique_id=&quot;10412&quot;&gt;&lt;property id=&quot;20148&quot; value=&quot;5&quot;/&gt;&lt;property id=&quot;20300&quot; value=&quot;Slide 18&quot;/&gt;&lt;property id=&quot;20307&quot; value=&quot;303&quot;/&gt;&lt;/object&gt;&lt;object type=&quot;3&quot; unique_id=&quot;10413&quot;&gt;&lt;property id=&quot;20148&quot; value=&quot;5&quot;/&gt;&lt;property id=&quot;20300&quot; value=&quot;Slide 19&quot;/&gt;&lt;property id=&quot;20307&quot; value=&quot;304&quot;/&gt;&lt;/object&gt;&lt;object type=&quot;3&quot; unique_id=&quot;10414&quot;&gt;&lt;property id=&quot;20148&quot; value=&quot;5&quot;/&gt;&lt;property id=&quot;20300&quot; value=&quot;Slide 20&quot;/&gt;&lt;property id=&quot;20307&quot; value=&quot;308&quot;/&gt;&lt;/object&gt;&lt;object type=&quot;3&quot; unique_id=&quot;10415&quot;&gt;&lt;property id=&quot;20148&quot; value=&quot;5&quot;/&gt;&lt;property id=&quot;20300&quot; value=&quot;Slide 21&quot;/&gt;&lt;property id=&quot;20307&quot; value=&quot;305&quot;/&gt;&lt;/object&gt;&lt;object type=&quot;3&quot; unique_id=&quot;10514&quot;&gt;&lt;property id=&quot;20148&quot; value=&quot;5&quot;/&gt;&lt;property id=&quot;20300&quot; value=&quot;Slide 28 - &amp;quot;Nhắc việc ngày 11/3&amp;quot;&quot;/&gt;&lt;property id=&quot;20307&quot; value=&quot;309&quot;/&gt;&lt;/object&gt;&lt;/object&gt;&lt;object type=&quot;8&quot; unique_id=&quot;10081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3.1|2.2|2.9|9.5|1.1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8.4|5.8|1.7|3.6|9.1|2.2|5.9|4|4.5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800</TotalTime>
  <Words>498</Words>
  <Application>Microsoft Office PowerPoint</Application>
  <PresentationFormat>On-screen Show (4:3)</PresentationFormat>
  <Paragraphs>174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entury Gothic</vt:lpstr>
      <vt:lpstr>Tahoma</vt:lpstr>
      <vt:lpstr>Times New Roman</vt:lpstr>
      <vt:lpstr>VNI-Times</vt:lpstr>
      <vt:lpstr>Wingdings 3</vt:lpstr>
      <vt:lpstr>Wisp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ạm biệt các con !</vt:lpstr>
      <vt:lpstr>Nhắc việc ngày 11/3</vt:lpstr>
    </vt:vector>
  </TitlesOfParts>
  <Company>Microsoft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Gates</dc:creator>
  <cp:lastModifiedBy>Microsoft account</cp:lastModifiedBy>
  <cp:revision>165</cp:revision>
  <dcterms:created xsi:type="dcterms:W3CDTF">2020-04-11T02:21:22Z</dcterms:created>
  <dcterms:modified xsi:type="dcterms:W3CDTF">2023-03-10T03:25:37Z</dcterms:modified>
</cp:coreProperties>
</file>